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59" r:id="rId1"/>
  </p:sldMasterIdLst>
  <p:notesMasterIdLst>
    <p:notesMasterId r:id="rId28"/>
  </p:notesMasterIdLst>
  <p:sldIdLst>
    <p:sldId id="279" r:id="rId2"/>
    <p:sldId id="257" r:id="rId3"/>
    <p:sldId id="258" r:id="rId4"/>
    <p:sldId id="259" r:id="rId5"/>
    <p:sldId id="260" r:id="rId6"/>
    <p:sldId id="280" r:id="rId7"/>
    <p:sldId id="273" r:id="rId8"/>
    <p:sldId id="281" r:id="rId9"/>
    <p:sldId id="282" r:id="rId10"/>
    <p:sldId id="275" r:id="rId11"/>
    <p:sldId id="277" r:id="rId12"/>
    <p:sldId id="278" r:id="rId13"/>
    <p:sldId id="271" r:id="rId14"/>
    <p:sldId id="283" r:id="rId15"/>
    <p:sldId id="261" r:id="rId16"/>
    <p:sldId id="262" r:id="rId17"/>
    <p:sldId id="263" r:id="rId18"/>
    <p:sldId id="264" r:id="rId19"/>
    <p:sldId id="265" r:id="rId20"/>
    <p:sldId id="266" r:id="rId21"/>
    <p:sldId id="267" r:id="rId22"/>
    <p:sldId id="268" r:id="rId23"/>
    <p:sldId id="284" r:id="rId24"/>
    <p:sldId id="269" r:id="rId25"/>
    <p:sldId id="270" r:id="rId26"/>
    <p:sldId id="285" r:id="rId27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33" d="100"/>
          <a:sy n="133" d="100"/>
        </p:scale>
        <p:origin x="906" y="12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5735169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Calibri" panose="020F0502020204030204" pitchFamily="34" charset="0"/>
        <a:ea typeface="Calibri" panose="020F0502020204030204" pitchFamily="34" charset="0"/>
        <a:cs typeface="Calibri" panose="020F0502020204030204" pitchFamily="34" charset="0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Google Shape;51;g7e471ed578_0_0:notes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noFill/>
          <a:ln>
            <a:headEnd/>
            <a:tailEnd/>
          </a:ln>
        </p:spPr>
      </p:sp>
      <p:sp>
        <p:nvSpPr>
          <p:cNvPr id="5123" name="Google Shape;52;g7e471ed578_0_0:notes"/>
          <p:cNvSpPr txBox="1"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0" indent="0" eaLnBrk="1" hangingPunct="1">
              <a:buSzPts val="1100"/>
            </a:pPr>
            <a:endParaRPr lang="ru-RU" altLang="ru-RU" sz="1100" dirty="0"/>
          </a:p>
        </p:txBody>
      </p:sp>
    </p:spTree>
    <p:extLst>
      <p:ext uri="{BB962C8B-B14F-4D97-AF65-F5344CB8AC3E}">
        <p14:creationId xmlns:p14="http://schemas.microsoft.com/office/powerpoint/2010/main" val="29288860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g7f9e5ee785_1_10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8" name="Google Shape;198;g7f9e5ee785_1_10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766141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Google Shape;157;g7331c755ee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8" name="Google Shape;158;g7331c755ee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094740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Google Shape;98;g7f9e5ee785_1_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9" name="Google Shape;99;g7f9e5ee785_1_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905355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Google Shape;104;g7f9e5ee785_1_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5" name="Google Shape;105;g7f9e5ee785_1_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100994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g7f9e5ee785_1_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0" name="Google Shape;110;g7f9e5ee785_1_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332151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g7f9e5ee785_1_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5" name="Google Shape;115;g7f9e5ee785_1_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770059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Google Shape;119;g7f9e5ee785_1_14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0" name="Google Shape;120;g7f9e5ee785_1_14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951509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g7f9e5ee785_1_1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6" name="Google Shape;126;g7f9e5ee785_1_1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672168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g7f9e5ee785_1_1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2" name="Google Shape;132;g7f9e5ee785_1_1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224388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g7f9e5ee785_1_1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9" name="Google Shape;139;g7f9e5ee785_1_16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014207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g7314767796_0_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9" name="Google Shape;59;g7314767796_0_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084531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Google Shape;145;g7f9e5ee785_1_16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6" name="Google Shape;146;g7f9e5ee785_1_16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507374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g7f9e5ee785_1_17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2" name="Google Shape;152;g7f9e5ee785_1_17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243698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Google Shape;64;g7f9e5ee785_0_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5" name="Google Shape;65;g7f9e5ee785_0_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421898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g7f9e5ee785_1_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0" name="Google Shape;80;g7f9e5ee785_1_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794165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7f9e5ee785_1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7f9e5ee785_1_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860972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19382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Google Shape;171;g7f9e5ee785_1_7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2" name="Google Shape;172;g7f9e5ee785_1_7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817923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g7f9e5ee785_1_9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3" name="Google Shape;183;g7f9e5ee785_1_9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142620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Google Shape;192;g7f9e5ee785_1_1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3" name="Google Shape;193;g7f9e5ee785_1_1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975548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2808000" cy="317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311700" y="4230575"/>
            <a:ext cx="5998800" cy="60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 dirty="0"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000">
                <a:solidFill>
                  <a:schemeClr val="dk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fld id="{00000000-1234-1234-1234-123412341234}" type="slidenum">
              <a:rPr lang="ru" smtClean="0"/>
              <a:pPr/>
              <a:t>‹#›</a:t>
            </a:fld>
            <a:endParaRPr lang="ru" dirty="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Calibri" panose="020F0502020204030204" pitchFamily="34" charset="0"/>
          <a:ea typeface="Calibri" panose="020F0502020204030204" pitchFamily="34" charset="0"/>
          <a:cs typeface="Calibri" panose="020F050202020403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Calibri" panose="020F0502020204030204" pitchFamily="34" charset="0"/>
          <a:ea typeface="Calibri" panose="020F0502020204030204" pitchFamily="34" charset="0"/>
          <a:cs typeface="Calibri" panose="020F050202020403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q6o_Ip_qLWM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Google Shape;54;p13"/>
          <p:cNvSpPr txBox="1">
            <a:spLocks noGrp="1"/>
          </p:cNvSpPr>
          <p:nvPr>
            <p:ph type="ctrTitle"/>
          </p:nvPr>
        </p:nvSpPr>
        <p:spPr>
          <a:xfrm>
            <a:off x="842751" y="2121375"/>
            <a:ext cx="7235825" cy="683847"/>
          </a:xfrm>
        </p:spPr>
        <p:txBody>
          <a:bodyPr>
            <a:noAutofit/>
          </a:bodyPr>
          <a:lstStyle/>
          <a:p>
            <a:pPr>
              <a:spcAft>
                <a:spcPct val="0"/>
              </a:spcAft>
            </a:pPr>
            <a:r>
              <a:rPr lang="kk-KZ" sz="20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ициклды қосылыстар (циклоалкандар): құрылысы, алынуы және химиялық қасиеттері. Кернеу түрлері.</a:t>
            </a:r>
            <a:endParaRPr lang="ru-RU" altLang="ru-RU" sz="24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4099" name="Google Shape;55;p13"/>
          <p:cNvSpPr txBox="1">
            <a:spLocks noGrp="1"/>
          </p:cNvSpPr>
          <p:nvPr>
            <p:ph type="subTitle" idx="1"/>
          </p:nvPr>
        </p:nvSpPr>
        <p:spPr>
          <a:xfrm>
            <a:off x="334136" y="3293753"/>
            <a:ext cx="8520112" cy="792162"/>
          </a:xfrm>
        </p:spPr>
        <p:txBody>
          <a:bodyPr>
            <a:normAutofit/>
          </a:bodyPr>
          <a:lstStyle/>
          <a:p>
            <a:pPr eaLnBrk="1" hangingPunct="1">
              <a:spcBef>
                <a:spcPct val="0"/>
              </a:spcBef>
              <a:spcAft>
                <a:spcPct val="0"/>
              </a:spcAft>
              <a:buClr>
                <a:srgbClr val="595959"/>
              </a:buClr>
            </a:pPr>
            <a:r>
              <a:rPr lang="ru-RU" altLang="ru-RU" sz="1800" b="1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Дәріс</a:t>
            </a:r>
            <a:r>
              <a:rPr lang="ru-RU" altLang="ru-RU" sz="1800" b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 </a:t>
            </a:r>
            <a:r>
              <a:rPr lang="ru-RU" altLang="ru-RU" sz="1800" b="1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оқыған</a:t>
            </a:r>
            <a:r>
              <a:rPr lang="ru-RU" altLang="ru-RU" sz="1800" b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: </a:t>
            </a:r>
            <a:r>
              <a:rPr lang="ru-RU" altLang="ru-RU" sz="1800" b="1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х.ғ.к</a:t>
            </a:r>
            <a:r>
              <a:rPr lang="ru-RU" altLang="ru-RU" sz="1800" b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., </a:t>
            </a:r>
            <a:r>
              <a:rPr lang="kk-KZ" altLang="ru-RU" sz="1800" b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доцент м.а. </a:t>
            </a:r>
            <a:r>
              <a:rPr lang="ru-RU" altLang="ru-RU" sz="1800" b="1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Берғанаева</a:t>
            </a:r>
            <a:r>
              <a:rPr lang="ru-RU" altLang="ru-RU" sz="1800" b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 </a:t>
            </a:r>
            <a:r>
              <a:rPr lang="ru-RU" altLang="ru-RU" sz="1800" b="1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Гүлзат</a:t>
            </a:r>
            <a:r>
              <a:rPr lang="ru-RU" altLang="ru-RU" sz="1800" b="1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 </a:t>
            </a:r>
            <a:r>
              <a:rPr lang="ru-RU" altLang="ru-RU" sz="1800" b="1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Ерғазықызы</a:t>
            </a:r>
            <a:endParaRPr lang="ru-RU" altLang="ru-RU" sz="1800" b="1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4101" name="Прямоугольник 2"/>
          <p:cNvSpPr>
            <a:spLocks noChangeArrowheads="1"/>
          </p:cNvSpPr>
          <p:nvPr/>
        </p:nvSpPr>
        <p:spPr bwMode="auto">
          <a:xfrm>
            <a:off x="1866311" y="322984"/>
            <a:ext cx="54557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ə</a:t>
            </a:r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л-</a:t>
            </a:r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араби</a:t>
            </a:r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ындағы</a:t>
            </a:r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зақ</a:t>
            </a:r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Ұлттық</a:t>
            </a:r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Университеті</a:t>
            </a:r>
            <a:endParaRPr lang="ru-RU" altLang="ru-RU" sz="1800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ctr" eaLnBrk="1" hangingPunct="1"/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имия </a:t>
            </a:r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əне</a:t>
            </a:r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имиялық</a:t>
            </a:r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технология </a:t>
            </a:r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акультеті</a:t>
            </a:r>
            <a:endParaRPr lang="ru-RU" altLang="ru-RU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560" y="104278"/>
            <a:ext cx="1227755" cy="1353568"/>
          </a:xfrm>
          <a:prstGeom prst="rect">
            <a:avLst/>
          </a:prstGeom>
        </p:spPr>
      </p:pic>
      <p:pic>
        <p:nvPicPr>
          <p:cNvPr id="11" name="Picture 4" descr="https://ihn.kz/images/chem-lab-coop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1565" y="137683"/>
            <a:ext cx="1286759" cy="12867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3391995" y="1496680"/>
            <a:ext cx="14597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altLang="ru-RU" sz="18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әріс</a:t>
            </a:r>
            <a:r>
              <a:rPr lang="ru-RU" altLang="ru-RU" sz="1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4</a:t>
            </a:r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3512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" name="Google Shape;185;p32"/>
          <p:cNvPicPr preferRelativeResize="0"/>
          <p:nvPr/>
        </p:nvPicPr>
        <p:blipFill rotWithShape="1">
          <a:blip r:embed="rId3">
            <a:alphaModFix/>
          </a:blip>
          <a:srcRect t="8801"/>
          <a:stretch/>
        </p:blipFill>
        <p:spPr>
          <a:xfrm>
            <a:off x="107177" y="1594531"/>
            <a:ext cx="4402156" cy="3215323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10</a:t>
            </a:fld>
            <a:endParaRPr lang="ru"/>
          </a:p>
        </p:txBody>
      </p:sp>
      <p:sp>
        <p:nvSpPr>
          <p:cNvPr id="3" name="Прямоугольник 2"/>
          <p:cNvSpPr/>
          <p:nvPr/>
        </p:nvSpPr>
        <p:spPr>
          <a:xfrm>
            <a:off x="505287" y="95795"/>
            <a:ext cx="755805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 err="1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Циклобутан</a:t>
            </a:r>
            <a:r>
              <a:rPr lang="ru-RU" i="1" dirty="0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жазық</a:t>
            </a:r>
            <a:r>
              <a:rPr lang="ru-RU" dirty="0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емес</a:t>
            </a:r>
            <a:r>
              <a:rPr lang="ru-RU" dirty="0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, “</a:t>
            </a:r>
            <a:r>
              <a:rPr lang="ru-RU" dirty="0" err="1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бүктелген</a:t>
            </a:r>
            <a:r>
              <a:rPr lang="ru-RU" dirty="0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” </a:t>
            </a:r>
            <a:r>
              <a:rPr lang="ru-RU" dirty="0" err="1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пішіндерде</a:t>
            </a:r>
            <a:r>
              <a:rPr lang="ru-RU" dirty="0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кездеседі</a:t>
            </a:r>
            <a:r>
              <a:rPr lang="ru-RU" dirty="0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i="1" dirty="0" err="1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Циклопентан</a:t>
            </a:r>
            <a:r>
              <a:rPr lang="ru-RU" dirty="0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 “конверт” </a:t>
            </a:r>
            <a:r>
              <a:rPr lang="ru-RU" dirty="0" err="1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тәрізді</a:t>
            </a:r>
            <a:r>
              <a:rPr lang="ru-RU" dirty="0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, ал </a:t>
            </a:r>
            <a:r>
              <a:rPr lang="ru-RU" i="1" dirty="0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циклогексан</a:t>
            </a:r>
            <a:r>
              <a:rPr lang="ru-RU" dirty="0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 “кресло” </a:t>
            </a:r>
            <a:r>
              <a:rPr lang="ru-RU" dirty="0" err="1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немесе</a:t>
            </a:r>
            <a:r>
              <a:rPr lang="ru-RU" dirty="0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 “ванна” </a:t>
            </a:r>
            <a:r>
              <a:rPr lang="ru-RU" dirty="0" err="1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пішіндерінде</a:t>
            </a:r>
            <a:r>
              <a:rPr lang="ru-RU" dirty="0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болады</a:t>
            </a:r>
            <a:r>
              <a:rPr lang="ru-RU" dirty="0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. Осы </a:t>
            </a:r>
            <a:r>
              <a:rPr lang="ru-RU" dirty="0" err="1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циклдердің</a:t>
            </a:r>
            <a:r>
              <a:rPr lang="ru-RU" dirty="0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тербеліс</a:t>
            </a:r>
            <a:r>
              <a:rPr lang="ru-RU" dirty="0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қозғалыстары</a:t>
            </a:r>
            <a:r>
              <a:rPr lang="ru-RU" dirty="0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көршілес</a:t>
            </a:r>
            <a:r>
              <a:rPr lang="ru-RU" dirty="0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көміртегі</a:t>
            </a:r>
            <a:r>
              <a:rPr lang="ru-RU" dirty="0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атомдарындағы</a:t>
            </a:r>
            <a:r>
              <a:rPr lang="ru-RU" dirty="0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сутегілердің</a:t>
            </a:r>
            <a:r>
              <a:rPr lang="ru-RU" dirty="0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жақындасуын</a:t>
            </a:r>
            <a:r>
              <a:rPr lang="ru-RU" dirty="0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азайтып</a:t>
            </a:r>
            <a:r>
              <a:rPr lang="ru-RU" dirty="0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dirty="0" err="1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кернеуді</a:t>
            </a:r>
            <a:r>
              <a:rPr lang="ru-RU" dirty="0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бәсеңдетеді</a:t>
            </a:r>
            <a:r>
              <a:rPr lang="ru-RU" dirty="0">
                <a:solidFill>
                  <a:srgbClr val="212529"/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ru-RU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Google Shape;190;p33"/>
          <p:cNvPicPr preferRelativeResize="0"/>
          <p:nvPr/>
        </p:nvPicPr>
        <p:blipFill rotWithShape="1">
          <a:blip r:embed="rId4">
            <a:alphaModFix/>
          </a:blip>
          <a:srcRect t="7852"/>
          <a:stretch/>
        </p:blipFill>
        <p:spPr>
          <a:xfrm>
            <a:off x="4668030" y="1617203"/>
            <a:ext cx="4353128" cy="3192652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Прямоугольник 5"/>
          <p:cNvSpPr/>
          <p:nvPr/>
        </p:nvSpPr>
        <p:spPr>
          <a:xfrm>
            <a:off x="1266215" y="1195053"/>
            <a:ext cx="111120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b="1" dirty="0">
                <a:solidFill>
                  <a:schemeClr val="accent5">
                    <a:lumMod val="75000"/>
                  </a:schemeClr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ЦИКЛОБУТАН</a:t>
            </a:r>
            <a:endParaRPr lang="ru-RU" sz="1200" b="1" dirty="0">
              <a:solidFill>
                <a:schemeClr val="accent5">
                  <a:lumMod val="75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6087597" y="1195052"/>
            <a:ext cx="12105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b="1" dirty="0">
                <a:solidFill>
                  <a:schemeClr val="accent5">
                    <a:lumMod val="75000"/>
                  </a:schemeClr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ЦИКЛОПЕНТАН</a:t>
            </a:r>
            <a:endParaRPr lang="ru-RU" sz="1200" b="1" dirty="0">
              <a:solidFill>
                <a:schemeClr val="accent5">
                  <a:lumMod val="75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5" name="Google Shape;195;p3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391550" y="139638"/>
            <a:ext cx="6360900" cy="486422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11</a:t>
            </a:fld>
            <a:endParaRPr lang="ru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0" name="Google Shape;200;p35"/>
          <p:cNvPicPr preferRelativeResize="0"/>
          <p:nvPr/>
        </p:nvPicPr>
        <p:blipFill>
          <a:blip r:embed="rId3">
            <a:alphaModFix/>
          </a:blip>
          <a:srcRect b="16986"/>
          <a:stretch>
            <a:fillRect/>
          </a:stretch>
        </p:blipFill>
        <p:spPr>
          <a:xfrm>
            <a:off x="3268075" y="407550"/>
            <a:ext cx="5549937" cy="1651650"/>
          </a:xfrm>
          <a:prstGeom prst="rect">
            <a:avLst/>
          </a:prstGeom>
          <a:noFill/>
          <a:ln>
            <a:noFill/>
          </a:ln>
        </p:spPr>
      </p:pic>
      <p:sp>
        <p:nvSpPr>
          <p:cNvPr id="201" name="Google Shape;201;p35"/>
          <p:cNvSpPr txBox="1"/>
          <p:nvPr/>
        </p:nvSpPr>
        <p:spPr>
          <a:xfrm>
            <a:off x="799650" y="2723751"/>
            <a:ext cx="7544700" cy="232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“Кресло”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ішіндес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циклогексан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олекуласынд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рбір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тек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ынд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к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рл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лад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ксиалд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а)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экваториалд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е).</a:t>
            </a:r>
          </a:p>
          <a:p>
            <a:pPr algn="just"/>
            <a:endParaRPr lang="ru-RU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ru-RU" b="1" i="1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ксиалды</a:t>
            </a:r>
            <a:r>
              <a:rPr lang="ru-RU" b="1" i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b="1" i="1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тар</a:t>
            </a:r>
            <a:r>
              <a:rPr lang="ru-RU" b="1" i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ақин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зықтығын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перпендикуляр,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яғни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ось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йыме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ғытталға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b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endParaRPr lang="ru-RU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ru-RU" b="1" i="1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Экваториалды</a:t>
            </a:r>
            <a:r>
              <a:rPr lang="ru-RU" b="1" i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b="1" i="1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тар</a:t>
            </a:r>
            <a:r>
              <a:rPr lang="ru-RU" b="1" i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ақин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зықтығын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тыст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адиалд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ғытталад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/>
            <a:endParaRPr lang="ru-RU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Циклогексанның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“кресло”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онформациясынд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тардың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сылайш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өліну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ның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“ванна”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онформациясын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рағанд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нағұрлым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ұрақт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луына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келед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12</a:t>
            </a:fld>
            <a:endParaRPr lang="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81362"/>
              </p:ext>
            </p:extLst>
          </p:nvPr>
        </p:nvGraphicFramePr>
        <p:xfrm>
          <a:off x="671630" y="400687"/>
          <a:ext cx="2055813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055911" imgH="2037359" progId="ChemDraw.Document.6.0">
                  <p:embed/>
                </p:oleObj>
              </mc:Choice>
              <mc:Fallback>
                <p:oleObj name="CS ChemDraw Drawing" r:id="rId4" imgW="2055911" imgH="20373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1630" y="400687"/>
                        <a:ext cx="2055813" cy="203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39E0C753-159B-7716-F652-E84A6EA2BB5B}"/>
              </a:ext>
            </a:extLst>
          </p:cNvPr>
          <p:cNvSpPr txBox="1"/>
          <p:nvPr/>
        </p:nvSpPr>
        <p:spPr>
          <a:xfrm>
            <a:off x="3382200" y="2142751"/>
            <a:ext cx="23796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ксиалды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онформер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5%)</a:t>
            </a:r>
            <a:endParaRPr lang="ru-KZ" sz="12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C4AE02F-DC7F-49DA-4CCC-7FA831082385}"/>
              </a:ext>
            </a:extLst>
          </p:cNvPr>
          <p:cNvSpPr txBox="1"/>
          <p:nvPr/>
        </p:nvSpPr>
        <p:spPr>
          <a:xfrm>
            <a:off x="6211808" y="2142750"/>
            <a:ext cx="25350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экваториалды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онформер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95%)</a:t>
            </a:r>
            <a:endParaRPr lang="ru-KZ" sz="12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Google Shape;160;p28"/>
          <p:cNvSpPr txBox="1">
            <a:spLocks noGrp="1"/>
          </p:cNvSpPr>
          <p:nvPr>
            <p:ph type="title"/>
          </p:nvPr>
        </p:nvSpPr>
        <p:spPr>
          <a:xfrm>
            <a:off x="238200" y="152225"/>
            <a:ext cx="5903400" cy="523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2400" dirty="0">
                <a:solidFill>
                  <a:srgbClr val="FF0000"/>
                </a:solidFill>
              </a:rPr>
              <a:t>Кернеу түрлері</a:t>
            </a:r>
            <a:endParaRPr sz="2400" dirty="0">
              <a:solidFill>
                <a:srgbClr val="FF0000"/>
              </a:solidFill>
            </a:endParaRPr>
          </a:p>
        </p:txBody>
      </p:sp>
      <p:sp>
        <p:nvSpPr>
          <p:cNvPr id="161" name="Google Shape;161;p28"/>
          <p:cNvSpPr txBox="1"/>
          <p:nvPr/>
        </p:nvSpPr>
        <p:spPr>
          <a:xfrm>
            <a:off x="646600" y="676025"/>
            <a:ext cx="5797400" cy="384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127000" lvl="0" algn="just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Clr>
                <a:srgbClr val="232B2E"/>
              </a:buClr>
              <a:buSzPts val="1600"/>
            </a:pPr>
            <a:r>
              <a:rPr lang="ru" sz="1600" b="1" i="1" dirty="0">
                <a:solidFill>
                  <a:srgbClr val="38761D"/>
                </a:solidFill>
                <a:highlight>
                  <a:srgbClr val="FFFFFF"/>
                </a:highlight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Verdana"/>
              </a:rPr>
              <a:t>1) торсиондық кернеу (Питцеровтың)</a:t>
            </a:r>
            <a:r>
              <a:rPr lang="ru" sz="1600" dirty="0">
                <a:solidFill>
                  <a:srgbClr val="232B2E"/>
                </a:solidFill>
                <a:highlight>
                  <a:srgbClr val="FFFFFF"/>
                </a:highlight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Verdana"/>
              </a:rPr>
              <a:t> — </a:t>
            </a:r>
            <a:r>
              <a:rPr lang="ru" sz="1600" dirty="0">
                <a:highlight>
                  <a:srgbClr val="FFFFFF"/>
                </a:highlight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Verdana"/>
              </a:rPr>
              <a:t>жабылған немесе жартылай жабылған конформацияларда химиялық байланыстардың әрекеттесуімен байланысты болады;</a:t>
            </a:r>
            <a:endParaRPr sz="1600" dirty="0">
              <a:highlight>
                <a:srgbClr val="FFFFFF"/>
              </a:highlight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Verdana"/>
            </a:endParaRPr>
          </a:p>
          <a:p>
            <a:pPr marL="0" lvl="0" indent="0" algn="just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None/>
            </a:pPr>
            <a:endParaRPr sz="600" dirty="0">
              <a:solidFill>
                <a:srgbClr val="232B2E"/>
              </a:solidFill>
              <a:highlight>
                <a:srgbClr val="FFFFFF"/>
              </a:highlight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Verdana"/>
            </a:endParaRPr>
          </a:p>
          <a:p>
            <a:pPr marL="127000" lvl="0" algn="just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Clr>
                <a:srgbClr val="232B2E"/>
              </a:buClr>
              <a:buSzPts val="1600"/>
            </a:pPr>
            <a:r>
              <a:rPr lang="ru" sz="1600" b="1" i="1" dirty="0">
                <a:solidFill>
                  <a:srgbClr val="38761D"/>
                </a:solidFill>
                <a:highlight>
                  <a:srgbClr val="FFFFFF"/>
                </a:highlight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Verdana"/>
              </a:rPr>
              <a:t>2) Ван-дер-Ваальстік кернеу</a:t>
            </a:r>
            <a:r>
              <a:rPr lang="ru" sz="1600" b="1" i="1" dirty="0">
                <a:solidFill>
                  <a:srgbClr val="232B2E"/>
                </a:solidFill>
                <a:highlight>
                  <a:srgbClr val="FFFFFF"/>
                </a:highlight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Verdana"/>
              </a:rPr>
              <a:t> </a:t>
            </a:r>
            <a:r>
              <a:rPr lang="ru" sz="1600" dirty="0">
                <a:solidFill>
                  <a:srgbClr val="232B2E"/>
                </a:solidFill>
                <a:highlight>
                  <a:srgbClr val="FFFFFF"/>
                </a:highlight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Verdana"/>
              </a:rPr>
              <a:t> — </a:t>
            </a:r>
            <a:r>
              <a:rPr lang="ru" sz="1600" dirty="0">
                <a:highlight>
                  <a:srgbClr val="FFFFFF"/>
                </a:highlight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Verdana"/>
              </a:rPr>
              <a:t>орынбасушылар, ван-дер-ваальс радиустарының қосындысына жақын болатын аралыққа жақындағанда, бір-бірінен тебісуінен пайда болады;</a:t>
            </a:r>
            <a:endParaRPr sz="1600" dirty="0">
              <a:highlight>
                <a:srgbClr val="FFFFFF"/>
              </a:highlight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Verdana"/>
            </a:endParaRPr>
          </a:p>
          <a:p>
            <a:pPr marL="0" lvl="0" indent="0" algn="just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None/>
            </a:pPr>
            <a:endParaRPr sz="800" dirty="0">
              <a:solidFill>
                <a:srgbClr val="232B2E"/>
              </a:solidFill>
              <a:highlight>
                <a:srgbClr val="FFFFFF"/>
              </a:highlight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Verdana"/>
            </a:endParaRPr>
          </a:p>
          <a:p>
            <a:pPr marL="127000" lvl="0" algn="just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Clr>
                <a:srgbClr val="232B2E"/>
              </a:buClr>
              <a:buSzPts val="1600"/>
            </a:pPr>
            <a:r>
              <a:rPr lang="ru" sz="1600" b="1" i="1" dirty="0">
                <a:solidFill>
                  <a:srgbClr val="38761D"/>
                </a:solidFill>
                <a:highlight>
                  <a:srgbClr val="FFFFFF"/>
                </a:highlight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Verdana"/>
              </a:rPr>
              <a:t>3) Бұрыштық (Байер) кернеу </a:t>
            </a:r>
            <a:r>
              <a:rPr lang="ru" sz="1600" dirty="0">
                <a:solidFill>
                  <a:srgbClr val="232B2E"/>
                </a:solidFill>
                <a:highlight>
                  <a:srgbClr val="FFFFFF"/>
                </a:highlight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Verdana"/>
              </a:rPr>
              <a:t>— </a:t>
            </a:r>
            <a:r>
              <a:rPr lang="ru" sz="1600" dirty="0">
                <a:highlight>
                  <a:srgbClr val="FFFFFF"/>
                </a:highlight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Verdana"/>
              </a:rPr>
              <a:t>сақинада көміртек-көміртек байланыстарының арасындағы валенттік бұрыштын қалыпты (тетраэдрлік) бұрыштың мәнінен ауытқы болатынымен байланысты.  </a:t>
            </a:r>
            <a:endParaRPr sz="1600" dirty="0">
              <a:highlight>
                <a:srgbClr val="FFFFFF"/>
              </a:highlight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Verdana"/>
            </a:endParaRPr>
          </a:p>
          <a:p>
            <a:pPr marL="0" lvl="0" indent="0" algn="just" rtl="0">
              <a:spcBef>
                <a:spcPts val="1200"/>
              </a:spcBef>
              <a:spcAft>
                <a:spcPts val="0"/>
              </a:spcAft>
              <a:buNone/>
            </a:pPr>
            <a:endParaRPr sz="16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13</a:t>
            </a:fld>
            <a:endParaRPr lang="ru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14</a:t>
            </a:fld>
            <a:endParaRPr lang="ru"/>
          </a:p>
        </p:txBody>
      </p:sp>
      <p:sp>
        <p:nvSpPr>
          <p:cNvPr id="4" name="Прямоугольник 3"/>
          <p:cNvSpPr/>
          <p:nvPr/>
        </p:nvSpPr>
        <p:spPr>
          <a:xfrm>
            <a:off x="691468" y="498105"/>
            <a:ext cx="671441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800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ұрыштық</a:t>
            </a:r>
            <a:r>
              <a:rPr lang="ru-RU" sz="1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рнеу</a:t>
            </a:r>
            <a:r>
              <a:rPr lang="ru-RU" sz="1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Байер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рнеуі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валенттік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ұрыштардың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лыпт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етраэдрлік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ұрышта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109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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8'. )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уытқуына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уындайд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ru-RU" sz="1800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ұралу</a:t>
            </a:r>
            <a:r>
              <a:rPr lang="ru-RU" sz="1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рнеуі</a:t>
            </a:r>
            <a:r>
              <a:rPr lang="ru-RU" sz="1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итцер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рнеуі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С-Н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тарының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озициясының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ежелге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онформацияда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уытқуына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уындайд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</a:p>
          <a:p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ru-RU" sz="1800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рансаннулярлық</a:t>
            </a:r>
            <a:r>
              <a:rPr lang="ru-RU" sz="1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рнеу</a:t>
            </a:r>
            <a:r>
              <a:rPr lang="ru-RU" sz="1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релогтық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рнеу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йланыспаға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дар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мен молекула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рагменттерінің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ңістік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рқыл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өзара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рекеттесуіне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уындайд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080836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Google Shape;101;p18"/>
          <p:cNvSpPr txBox="1">
            <a:spLocks noGrp="1"/>
          </p:cNvSpPr>
          <p:nvPr>
            <p:ph type="title"/>
          </p:nvPr>
        </p:nvSpPr>
        <p:spPr>
          <a:xfrm>
            <a:off x="92547" y="83128"/>
            <a:ext cx="6197424" cy="414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800" b="1" dirty="0">
                <a:solidFill>
                  <a:srgbClr val="FF0000"/>
                </a:solidFill>
              </a:rPr>
              <a:t>Циклоалкандарды алу жолдары</a:t>
            </a:r>
            <a:endParaRPr sz="1800" b="1" dirty="0">
              <a:solidFill>
                <a:srgbClr val="FF0000"/>
              </a:solidFill>
            </a:endParaRPr>
          </a:p>
        </p:txBody>
      </p:sp>
      <p:pic>
        <p:nvPicPr>
          <p:cNvPr id="102" name="Google Shape;102;p1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070571" y="497428"/>
            <a:ext cx="5219400" cy="470617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15</a:t>
            </a:fld>
            <a:endParaRPr lang="ru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16</a:t>
            </a:fld>
            <a:endParaRPr lang="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532" y="230013"/>
            <a:ext cx="5830114" cy="3038899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" name="Google Shape;112;p2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313175" y="0"/>
            <a:ext cx="4870225" cy="492457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17</a:t>
            </a:fld>
            <a:endParaRPr lang="ru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" name="Google Shape;117;p2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001088" y="38100"/>
            <a:ext cx="5141821" cy="50673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18</a:t>
            </a:fld>
            <a:endParaRPr lang="ru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Google Shape;122;p22"/>
          <p:cNvSpPr txBox="1">
            <a:spLocks noGrp="1"/>
          </p:cNvSpPr>
          <p:nvPr>
            <p:ph type="title"/>
          </p:nvPr>
        </p:nvSpPr>
        <p:spPr>
          <a:xfrm>
            <a:off x="311700" y="257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2400" b="1">
                <a:solidFill>
                  <a:srgbClr val="FF0000"/>
                </a:solidFill>
              </a:rPr>
              <a:t>Циклоалкандардың химиялық қасиеттері</a:t>
            </a:r>
            <a:endParaRPr sz="2400" b="1">
              <a:solidFill>
                <a:srgbClr val="FF0000"/>
              </a:solidFill>
            </a:endParaRPr>
          </a:p>
        </p:txBody>
      </p:sp>
      <p:sp>
        <p:nvSpPr>
          <p:cNvPr id="123" name="Google Shape;123;p22"/>
          <p:cNvSpPr txBox="1">
            <a:spLocks noGrp="1"/>
          </p:cNvSpPr>
          <p:nvPr>
            <p:ph type="body" idx="1"/>
          </p:nvPr>
        </p:nvSpPr>
        <p:spPr>
          <a:xfrm>
            <a:off x="970175" y="951050"/>
            <a:ext cx="78621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68300" algn="l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200"/>
              <a:buAutoNum type="arabicPeriod"/>
            </a:pPr>
            <a:r>
              <a:rPr lang="ru" sz="2200" dirty="0">
                <a:solidFill>
                  <a:srgbClr val="0070C0"/>
                </a:solidFill>
              </a:rPr>
              <a:t>Сақинаның ашылуымен жүретін реакциялар </a:t>
            </a:r>
            <a:r>
              <a:rPr lang="ru" sz="2200" dirty="0">
                <a:solidFill>
                  <a:srgbClr val="000000"/>
                </a:solidFill>
              </a:rPr>
              <a:t>(алкендерге тән қосылу реакциялар)</a:t>
            </a:r>
            <a:endParaRPr sz="2200" dirty="0">
              <a:solidFill>
                <a:srgbClr val="000000"/>
              </a:solidFill>
            </a:endParaRPr>
          </a:p>
          <a:p>
            <a:pPr marL="457200" lvl="0" indent="-368300" algn="l" rtl="0">
              <a:spcBef>
                <a:spcPts val="1000"/>
              </a:spcBef>
              <a:spcAft>
                <a:spcPts val="0"/>
              </a:spcAft>
              <a:buClr>
                <a:srgbClr val="000000"/>
              </a:buClr>
              <a:buSzPts val="2200"/>
              <a:buAutoNum type="arabicPeriod"/>
            </a:pPr>
            <a:r>
              <a:rPr lang="ru" sz="2200" dirty="0">
                <a:solidFill>
                  <a:srgbClr val="0070C0"/>
                </a:solidFill>
              </a:rPr>
              <a:t>Сутек атомдарды орынбасу реакциялар, тотығу, дегидрлену </a:t>
            </a:r>
            <a:r>
              <a:rPr lang="ru" sz="2200" dirty="0">
                <a:solidFill>
                  <a:srgbClr val="000000"/>
                </a:solidFill>
              </a:rPr>
              <a:t>(сәйкес ациклды қосылыстар сияқты)</a:t>
            </a:r>
            <a:endParaRPr sz="2200" dirty="0">
              <a:solidFill>
                <a:srgbClr val="000000"/>
              </a:solidFill>
            </a:endParaRPr>
          </a:p>
          <a:p>
            <a:pPr marL="457200" lvl="0" indent="-368300" algn="l" rtl="0">
              <a:spcBef>
                <a:spcPts val="1000"/>
              </a:spcBef>
              <a:spcAft>
                <a:spcPts val="1000"/>
              </a:spcAft>
              <a:buClr>
                <a:srgbClr val="000000"/>
              </a:buClr>
              <a:buSzPts val="2200"/>
              <a:buAutoNum type="arabicPeriod"/>
            </a:pPr>
            <a:r>
              <a:rPr lang="ru" sz="2200" dirty="0">
                <a:solidFill>
                  <a:srgbClr val="0070C0"/>
                </a:solidFill>
              </a:rPr>
              <a:t>Циклмен байланысты реакциялар </a:t>
            </a:r>
            <a:r>
              <a:rPr lang="ru" sz="2200" dirty="0">
                <a:solidFill>
                  <a:srgbClr val="000000"/>
                </a:solidFill>
              </a:rPr>
              <a:t>(циклдің кішіреюі, кеңеюі)</a:t>
            </a:r>
            <a:endParaRPr sz="2200" dirty="0">
              <a:solidFill>
                <a:srgbClr val="000000"/>
              </a:solidFill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19</a:t>
            </a:fld>
            <a:endParaRPr lang="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14"/>
          <p:cNvSpPr txBox="1">
            <a:spLocks noGrp="1"/>
          </p:cNvSpPr>
          <p:nvPr>
            <p:ph type="title"/>
          </p:nvPr>
        </p:nvSpPr>
        <p:spPr>
          <a:xfrm>
            <a:off x="846100" y="297300"/>
            <a:ext cx="70773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ициклды қосылыстар - циклоалкандар</a:t>
            </a:r>
            <a:endParaRPr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2" name="Google Shape;62;p14"/>
          <p:cNvSpPr txBox="1">
            <a:spLocks noGrp="1"/>
          </p:cNvSpPr>
          <p:nvPr>
            <p:ph type="body" idx="1"/>
          </p:nvPr>
        </p:nvSpPr>
        <p:spPr>
          <a:xfrm>
            <a:off x="778900" y="1045025"/>
            <a:ext cx="7629300" cy="350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2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Циклоалкандар (циклопарафиндер, нафтендер) - қаныққан циклді көмірсутектер.</a:t>
            </a:r>
            <a:endParaRPr sz="20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lvl="0" indent="0" algn="just" rtl="0">
              <a:spcBef>
                <a:spcPts val="1600"/>
              </a:spcBef>
              <a:spcAft>
                <a:spcPts val="0"/>
              </a:spcAft>
              <a:buNone/>
            </a:pPr>
            <a:r>
              <a:rPr lang="ru" sz="2000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лпы формуласы: </a:t>
            </a:r>
            <a:r>
              <a:rPr lang="ru" sz="2000" b="1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nH2n</a:t>
            </a:r>
            <a:endParaRPr sz="2000" b="1" dirty="0">
              <a:solidFill>
                <a:schemeClr val="dk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lvl="0" indent="0" algn="just" rtl="0">
              <a:spcBef>
                <a:spcPts val="1600"/>
              </a:spcBef>
              <a:spcAft>
                <a:spcPts val="0"/>
              </a:spcAft>
              <a:buNone/>
            </a:pPr>
            <a:r>
              <a:rPr lang="ru" sz="2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сиеттері жағынан алифатты қосылыстарға және алкендерге ұқсас келеді. </a:t>
            </a:r>
            <a:endParaRPr sz="20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lvl="0" indent="0" algn="just" rtl="0">
              <a:spcBef>
                <a:spcPts val="1600"/>
              </a:spcBef>
              <a:spcAft>
                <a:spcPts val="0"/>
              </a:spcAft>
              <a:buNone/>
            </a:pPr>
            <a:r>
              <a:rPr lang="ru" sz="2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“Алициклді” деген термин “алифатты циклді” көмірсутектер деген мағынаны білдіреді.</a:t>
            </a:r>
            <a:endParaRPr sz="20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lvl="0" indent="0" algn="just" rtl="0">
              <a:spcBef>
                <a:spcPts val="1600"/>
              </a:spcBef>
              <a:spcAft>
                <a:spcPts val="0"/>
              </a:spcAft>
              <a:buNone/>
            </a:pPr>
            <a:endParaRPr sz="20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lvl="0" indent="0" algn="just" rtl="0">
              <a:spcBef>
                <a:spcPts val="1600"/>
              </a:spcBef>
              <a:spcAft>
                <a:spcPts val="0"/>
              </a:spcAft>
              <a:buNone/>
            </a:pPr>
            <a:endParaRPr sz="2000" b="1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lvl="0" indent="0" algn="just" rtl="0">
              <a:spcBef>
                <a:spcPts val="1600"/>
              </a:spcBef>
              <a:spcAft>
                <a:spcPts val="0"/>
              </a:spcAft>
              <a:buNone/>
            </a:pPr>
            <a:r>
              <a:rPr lang="ru" sz="2000" u="sng" dirty="0">
                <a:solidFill>
                  <a:schemeClr val="hlink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hlinkClick r:id="rId3"/>
              </a:rPr>
              <a:t>https://www.youtube.com/watch?v=q6o_Ip_qLWM</a:t>
            </a:r>
            <a:endParaRPr sz="20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lvl="0" indent="0" algn="just" rtl="0">
              <a:spcBef>
                <a:spcPts val="1600"/>
              </a:spcBef>
              <a:spcAft>
                <a:spcPts val="1600"/>
              </a:spcAft>
              <a:buNone/>
            </a:pPr>
            <a:endParaRPr sz="20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2</a:t>
            </a:fld>
            <a:endParaRPr lang="ru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23"/>
          <p:cNvSpPr txBox="1">
            <a:spLocks noGrp="1"/>
          </p:cNvSpPr>
          <p:nvPr>
            <p:ph type="title"/>
          </p:nvPr>
        </p:nvSpPr>
        <p:spPr>
          <a:xfrm>
            <a:off x="311700" y="163275"/>
            <a:ext cx="5167500" cy="4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800" b="1" dirty="0">
                <a:solidFill>
                  <a:srgbClr val="00B050"/>
                </a:solidFill>
              </a:rPr>
              <a:t>Гидрлеу</a:t>
            </a:r>
            <a:r>
              <a:rPr lang="ru" sz="1800" b="1" dirty="0">
                <a:solidFill>
                  <a:srgbClr val="6AA84F"/>
                </a:solidFill>
              </a:rPr>
              <a:t> </a:t>
            </a:r>
            <a:r>
              <a:rPr lang="ru" sz="1800" b="1" dirty="0">
                <a:solidFill>
                  <a:srgbClr val="00B050"/>
                </a:solidFill>
              </a:rPr>
              <a:t>реакциялары</a:t>
            </a:r>
            <a:endParaRPr sz="1800" b="1" dirty="0">
              <a:solidFill>
                <a:srgbClr val="00B050"/>
              </a:solidFill>
            </a:endParaRPr>
          </a:p>
        </p:txBody>
      </p:sp>
      <p:pic>
        <p:nvPicPr>
          <p:cNvPr id="129" name="Google Shape;129;p23"/>
          <p:cNvPicPr preferRelativeResize="0"/>
          <p:nvPr/>
        </p:nvPicPr>
        <p:blipFill>
          <a:blip r:embed="rId3">
            <a:alphaModFix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92925" y="779404"/>
            <a:ext cx="3845475" cy="3735683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20</a:t>
            </a:fld>
            <a:endParaRPr lang="ru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24"/>
          <p:cNvSpPr txBox="1">
            <a:spLocks noGrp="1"/>
          </p:cNvSpPr>
          <p:nvPr>
            <p:ph type="title"/>
          </p:nvPr>
        </p:nvSpPr>
        <p:spPr>
          <a:xfrm>
            <a:off x="311700" y="82850"/>
            <a:ext cx="8520600" cy="373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800" b="1" dirty="0">
                <a:solidFill>
                  <a:srgbClr val="00B050"/>
                </a:solidFill>
              </a:rPr>
              <a:t>Галогендеу</a:t>
            </a:r>
            <a:endParaRPr sz="1800" b="1" dirty="0">
              <a:solidFill>
                <a:srgbClr val="00B050"/>
              </a:solidFill>
            </a:endParaRPr>
          </a:p>
        </p:txBody>
      </p:sp>
      <p:pic>
        <p:nvPicPr>
          <p:cNvPr id="135" name="Google Shape;135;p24"/>
          <p:cNvPicPr preferRelativeResize="0"/>
          <p:nvPr/>
        </p:nvPicPr>
        <p:blipFill rotWithShape="1">
          <a:blip r:embed="rId3">
            <a:alphaModFix/>
          </a:blip>
          <a:srcRect t="39900"/>
          <a:stretch/>
        </p:blipFill>
        <p:spPr>
          <a:xfrm>
            <a:off x="1956900" y="569800"/>
            <a:ext cx="5230200" cy="2768374"/>
          </a:xfrm>
          <a:prstGeom prst="rect">
            <a:avLst/>
          </a:prstGeom>
          <a:noFill/>
          <a:ln>
            <a:noFill/>
          </a:ln>
        </p:spPr>
      </p:pic>
      <p:pic>
        <p:nvPicPr>
          <p:cNvPr id="136" name="Google Shape;136;p24"/>
          <p:cNvPicPr preferRelativeResize="0"/>
          <p:nvPr/>
        </p:nvPicPr>
        <p:blipFill rotWithShape="1">
          <a:blip r:embed="rId3">
            <a:alphaModFix/>
          </a:blip>
          <a:srcRect b="58428"/>
          <a:stretch/>
        </p:blipFill>
        <p:spPr>
          <a:xfrm>
            <a:off x="1956900" y="3043800"/>
            <a:ext cx="5230200" cy="19149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21</a:t>
            </a:fld>
            <a:endParaRPr lang="ru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p25"/>
          <p:cNvSpPr txBox="1">
            <a:spLocks noGrp="1"/>
          </p:cNvSpPr>
          <p:nvPr>
            <p:ph type="title"/>
          </p:nvPr>
        </p:nvSpPr>
        <p:spPr>
          <a:xfrm>
            <a:off x="311700" y="89925"/>
            <a:ext cx="8520600" cy="464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800" b="1" dirty="0">
                <a:solidFill>
                  <a:srgbClr val="00B050"/>
                </a:solidFill>
              </a:rPr>
              <a:t>Гидрогалогендеу</a:t>
            </a:r>
            <a:endParaRPr sz="1800" b="1" dirty="0">
              <a:solidFill>
                <a:srgbClr val="00B050"/>
              </a:solidFill>
            </a:endParaRPr>
          </a:p>
        </p:txBody>
      </p:sp>
      <p:pic>
        <p:nvPicPr>
          <p:cNvPr id="142" name="Google Shape;142;p25"/>
          <p:cNvPicPr preferRelativeResize="0"/>
          <p:nvPr/>
        </p:nvPicPr>
        <p:blipFill rotWithShape="1">
          <a:blip r:embed="rId3">
            <a:alphaModFix/>
          </a:blip>
          <a:srcRect r="27452" b="66724"/>
          <a:stretch/>
        </p:blipFill>
        <p:spPr>
          <a:xfrm>
            <a:off x="2248350" y="746425"/>
            <a:ext cx="4647299" cy="968175"/>
          </a:xfrm>
          <a:prstGeom prst="rect">
            <a:avLst/>
          </a:prstGeom>
          <a:noFill/>
          <a:ln>
            <a:noFill/>
          </a:ln>
        </p:spPr>
      </p:pic>
      <p:sp>
        <p:nvSpPr>
          <p:cNvPr id="143" name="Google Shape;143;p25"/>
          <p:cNvSpPr txBox="1"/>
          <p:nvPr/>
        </p:nvSpPr>
        <p:spPr>
          <a:xfrm>
            <a:off x="1624975" y="1907000"/>
            <a:ext cx="6499800" cy="191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" b="1">
                <a:latin typeface="Verdana"/>
                <a:ea typeface="Verdana"/>
                <a:cs typeface="Verdana"/>
                <a:sym typeface="Verdana"/>
              </a:rPr>
              <a:t>Су ерітіндісінде Марковников ережесіне сәйкес жүреді.</a:t>
            </a:r>
            <a:endParaRPr b="1">
              <a:latin typeface="Verdana"/>
              <a:ea typeface="Verdana"/>
              <a:cs typeface="Verdana"/>
              <a:sym typeface="Verdana"/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b="1">
              <a:latin typeface="Verdana"/>
              <a:ea typeface="Verdana"/>
              <a:cs typeface="Verdana"/>
              <a:sym typeface="Verdana"/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" b="1">
                <a:latin typeface="Verdana"/>
                <a:ea typeface="Verdana"/>
                <a:cs typeface="Verdana"/>
                <a:sym typeface="Verdana"/>
              </a:rPr>
              <a:t>Құрғақ НBr циклопропан сақинасын үзбейді (300 ℃ да қыздырсада)</a:t>
            </a:r>
            <a:endParaRPr b="1">
              <a:latin typeface="Verdana"/>
              <a:ea typeface="Verdana"/>
              <a:cs typeface="Verdana"/>
              <a:sym typeface="Verdana"/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b="1">
              <a:latin typeface="Verdana"/>
              <a:ea typeface="Verdana"/>
              <a:cs typeface="Verdana"/>
              <a:sym typeface="Verdana"/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" b="1">
                <a:latin typeface="Verdana"/>
                <a:ea typeface="Verdana"/>
                <a:cs typeface="Verdana"/>
                <a:sym typeface="Verdana"/>
              </a:rPr>
              <a:t>Циклобутан және жоғары циклоалкандар галогенсутектерді қоспайды.</a:t>
            </a:r>
            <a:endParaRPr b="1">
              <a:latin typeface="Verdana"/>
              <a:ea typeface="Verdana"/>
              <a:cs typeface="Verdana"/>
              <a:sym typeface="Verdana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22</a:t>
            </a:fld>
            <a:endParaRPr lang="ru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23</a:t>
            </a:fld>
            <a:endParaRPr lang="ru"/>
          </a:p>
        </p:txBody>
      </p:sp>
      <p:pic>
        <p:nvPicPr>
          <p:cNvPr id="3074" name="Picture 2" descr="https://cf2.ppt-online.org/files2/slide/t/TFtNhdcGOPDrVk8WnjzmAx7oIYgHviuK2L9J3ySQ5/slide-14.jpg"/>
          <p:cNvPicPr>
            <a:picLocks noChangeAspect="1" noChangeArrowheads="1"/>
          </p:cNvPicPr>
          <p:nvPr/>
        </p:nvPicPr>
        <p:blipFill rotWithShape="1"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153" b="25153"/>
          <a:stretch/>
        </p:blipFill>
        <p:spPr bwMode="auto">
          <a:xfrm>
            <a:off x="411284" y="2327564"/>
            <a:ext cx="6322025" cy="1216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578112" y="885573"/>
            <a:ext cx="6397021" cy="1169551"/>
          </a:xfrm>
          <a:prstGeom prst="rect">
            <a:avLst/>
          </a:prstGeom>
          <a:ln w="28575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Циклопропандар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мен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кендердің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аңызд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йырмашылығы-олар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KMnO4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3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әсеріне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өзімді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</a:p>
          <a:p>
            <a:pPr algn="just"/>
            <a:endParaRPr lang="ru-RU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оныме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тар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циклопропан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ақинас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бензол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ақинас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ұзылға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зде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ұзылмайды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6" name="Google Shape;148;p26"/>
          <p:cNvSpPr txBox="1">
            <a:spLocks noGrp="1"/>
          </p:cNvSpPr>
          <p:nvPr>
            <p:ph type="title"/>
          </p:nvPr>
        </p:nvSpPr>
        <p:spPr>
          <a:xfrm>
            <a:off x="411284" y="104933"/>
            <a:ext cx="4056260" cy="508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2000" b="1" dirty="0">
                <a:solidFill>
                  <a:srgbClr val="FF0000"/>
                </a:solidFill>
              </a:rPr>
              <a:t>Циклоалкандардың тотығуы</a:t>
            </a:r>
            <a:endParaRPr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97156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Google Shape;148;p26"/>
          <p:cNvSpPr txBox="1">
            <a:spLocks noGrp="1"/>
          </p:cNvSpPr>
          <p:nvPr>
            <p:ph type="title"/>
          </p:nvPr>
        </p:nvSpPr>
        <p:spPr>
          <a:xfrm>
            <a:off x="311700" y="93450"/>
            <a:ext cx="8520600" cy="508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2400" b="1" dirty="0">
                <a:solidFill>
                  <a:srgbClr val="FF0000"/>
                </a:solidFill>
              </a:rPr>
              <a:t>Циклоалкандардың тотығуы</a:t>
            </a:r>
            <a:endParaRPr sz="2400" b="1" dirty="0">
              <a:solidFill>
                <a:srgbClr val="FF0000"/>
              </a:solidFill>
            </a:endParaRPr>
          </a:p>
        </p:txBody>
      </p:sp>
      <p:pic>
        <p:nvPicPr>
          <p:cNvPr id="149" name="Google Shape;149;p26"/>
          <p:cNvPicPr preferRelativeResize="0"/>
          <p:nvPr/>
        </p:nvPicPr>
        <p:blipFill rotWithShape="1">
          <a:blip r:embed="rId3">
            <a:alphaModFix/>
          </a:blip>
          <a:srcRect t="23160"/>
          <a:stretch/>
        </p:blipFill>
        <p:spPr>
          <a:xfrm>
            <a:off x="1009418" y="899284"/>
            <a:ext cx="6868224" cy="328990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24</a:t>
            </a:fld>
            <a:endParaRPr lang="ru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27"/>
          <p:cNvSpPr txBox="1">
            <a:spLocks noGrp="1"/>
          </p:cNvSpPr>
          <p:nvPr>
            <p:ph type="title"/>
          </p:nvPr>
        </p:nvSpPr>
        <p:spPr>
          <a:xfrm>
            <a:off x="110250" y="199200"/>
            <a:ext cx="8520600" cy="38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None/>
            </a:pPr>
            <a:r>
              <a:rPr lang="ru" sz="2400" b="1">
                <a:solidFill>
                  <a:srgbClr val="FF0000"/>
                </a:solidFill>
              </a:rPr>
              <a:t>Циклдің кішіреюі, кеңеюі</a:t>
            </a:r>
            <a:endParaRPr b="1">
              <a:solidFill>
                <a:srgbClr val="FF0000"/>
              </a:solidFill>
            </a:endParaRPr>
          </a:p>
        </p:txBody>
      </p:sp>
      <p:pic>
        <p:nvPicPr>
          <p:cNvPr id="155" name="Google Shape;155;p2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811249" y="695475"/>
            <a:ext cx="5118600" cy="37525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25</a:t>
            </a:fld>
            <a:endParaRPr lang="ru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26</a:t>
            </a:fld>
            <a:endParaRPr lang="ru"/>
          </a:p>
        </p:txBody>
      </p:sp>
      <p:sp>
        <p:nvSpPr>
          <p:cNvPr id="4" name="Прямоугольник 3"/>
          <p:cNvSpPr/>
          <p:nvPr/>
        </p:nvSpPr>
        <p:spPr>
          <a:xfrm>
            <a:off x="683910" y="502954"/>
            <a:ext cx="7788548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800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Циклоалкандарды</a:t>
            </a:r>
            <a:r>
              <a:rPr lang="kk-KZ" sz="18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ң қ</a:t>
            </a:r>
            <a:r>
              <a:rPr lang="ru-RU" sz="1800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лдануы</a:t>
            </a:r>
            <a:endParaRPr lang="ru-RU" sz="18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ң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лке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рактикалық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аңыз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бар циклогексан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этилциклогекса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/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ru-RU" sz="1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Циклогекса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циклогексанол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циклогексано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дипи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ышқыл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капролактам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у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ші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оныме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тар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ріткіш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тінде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лданылад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</a:p>
          <a:p>
            <a:pPr algn="just"/>
            <a:endParaRPr lang="ru-RU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ru-RU" sz="1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Циклопропан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едициналық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әжірибеде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нгаляциялық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анестетик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тінде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лданылады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247705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" name="Google Shape;67;p15"/>
          <p:cNvPicPr preferRelativeResize="0"/>
          <p:nvPr/>
        </p:nvPicPr>
        <p:blipFill rotWithShape="1">
          <a:blip r:embed="rId3">
            <a:alphaModFix/>
          </a:blip>
          <a:srcRect b="47611"/>
          <a:stretch/>
        </p:blipFill>
        <p:spPr>
          <a:xfrm>
            <a:off x="81550" y="744269"/>
            <a:ext cx="4490450" cy="1634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" name="Google Shape;68;p15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5049500" y="972875"/>
            <a:ext cx="1784750" cy="1317150"/>
          </a:xfrm>
          <a:prstGeom prst="rect">
            <a:avLst/>
          </a:prstGeom>
          <a:noFill/>
          <a:ln>
            <a:noFill/>
          </a:ln>
        </p:spPr>
      </p:pic>
      <p:sp>
        <p:nvSpPr>
          <p:cNvPr id="69" name="Google Shape;69;p15"/>
          <p:cNvSpPr txBox="1"/>
          <p:nvPr/>
        </p:nvSpPr>
        <p:spPr>
          <a:xfrm>
            <a:off x="5277075" y="2396550"/>
            <a:ext cx="1329600" cy="403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калин</a:t>
            </a:r>
            <a:endParaRPr sz="16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0" name="Google Shape;70;p15"/>
          <p:cNvPicPr preferRelativeResize="0"/>
          <p:nvPr/>
        </p:nvPicPr>
        <p:blipFill rotWithShape="1">
          <a:blip r:embed="rId5">
            <a:alphaModFix/>
          </a:blip>
          <a:srcRect t="8517"/>
          <a:stretch/>
        </p:blipFill>
        <p:spPr>
          <a:xfrm>
            <a:off x="7144225" y="972875"/>
            <a:ext cx="1784700" cy="1095058"/>
          </a:xfrm>
          <a:prstGeom prst="rect">
            <a:avLst/>
          </a:prstGeom>
          <a:noFill/>
          <a:ln>
            <a:noFill/>
          </a:ln>
        </p:spPr>
      </p:pic>
      <p:sp>
        <p:nvSpPr>
          <p:cNvPr id="71" name="Google Shape;71;p15"/>
          <p:cNvSpPr txBox="1"/>
          <p:nvPr/>
        </p:nvSpPr>
        <p:spPr>
          <a:xfrm>
            <a:off x="7225825" y="2396550"/>
            <a:ext cx="1784700" cy="403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пиро[4.5]декан</a:t>
            </a:r>
            <a:endParaRPr sz="16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2" name="Google Shape;72;p15"/>
          <p:cNvPicPr preferRelativeResize="0"/>
          <p:nvPr/>
        </p:nvPicPr>
        <p:blipFill rotWithShape="1">
          <a:blip r:embed="rId6">
            <a:alphaModFix/>
          </a:blip>
          <a:srcRect l="21924" r="31527" b="42716"/>
          <a:stretch/>
        </p:blipFill>
        <p:spPr>
          <a:xfrm>
            <a:off x="6311875" y="2891275"/>
            <a:ext cx="1225039" cy="1095050"/>
          </a:xfrm>
          <a:prstGeom prst="rect">
            <a:avLst/>
          </a:prstGeom>
          <a:noFill/>
          <a:ln>
            <a:noFill/>
          </a:ln>
        </p:spPr>
      </p:pic>
      <p:sp>
        <p:nvSpPr>
          <p:cNvPr id="73" name="Google Shape;73;p15"/>
          <p:cNvSpPr txBox="1"/>
          <p:nvPr/>
        </p:nvSpPr>
        <p:spPr>
          <a:xfrm>
            <a:off x="879325" y="2523150"/>
            <a:ext cx="3270300" cy="50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20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таша циклдер (С5-С7)</a:t>
            </a:r>
            <a:endParaRPr sz="20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4" name="Google Shape;74;p15"/>
          <p:cNvPicPr preferRelativeResize="0"/>
          <p:nvPr/>
        </p:nvPicPr>
        <p:blipFill rotWithShape="1">
          <a:blip r:embed="rId3">
            <a:alphaModFix/>
          </a:blip>
          <a:srcRect t="51342"/>
          <a:stretch/>
        </p:blipFill>
        <p:spPr>
          <a:xfrm>
            <a:off x="378975" y="3169356"/>
            <a:ext cx="4490450" cy="1518100"/>
          </a:xfrm>
          <a:prstGeom prst="rect">
            <a:avLst/>
          </a:prstGeom>
          <a:noFill/>
          <a:ln>
            <a:noFill/>
          </a:ln>
        </p:spPr>
      </p:pic>
      <p:sp>
        <p:nvSpPr>
          <p:cNvPr id="75" name="Google Shape;75;p15"/>
          <p:cNvSpPr txBox="1"/>
          <p:nvPr/>
        </p:nvSpPr>
        <p:spPr>
          <a:xfrm>
            <a:off x="998425" y="341050"/>
            <a:ext cx="2802000" cy="50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20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іші циклдер (С3-С4)</a:t>
            </a:r>
            <a:endParaRPr sz="20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6" name="Google Shape;76;p15"/>
          <p:cNvSpPr txBox="1"/>
          <p:nvPr/>
        </p:nvSpPr>
        <p:spPr>
          <a:xfrm>
            <a:off x="4869425" y="341050"/>
            <a:ext cx="4045500" cy="50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20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лкен  циклдер (С8 және С</a:t>
            </a:r>
            <a:r>
              <a:rPr lang="ru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8+</a:t>
            </a:r>
            <a:r>
              <a:rPr lang="ru" sz="20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)</a:t>
            </a:r>
            <a:endParaRPr sz="20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7" name="Google Shape;77;p15"/>
          <p:cNvSpPr txBox="1"/>
          <p:nvPr/>
        </p:nvSpPr>
        <p:spPr>
          <a:xfrm>
            <a:off x="5868700" y="4130975"/>
            <a:ext cx="2250300" cy="50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ицикло[2.2.1]гептан</a:t>
            </a:r>
            <a:endParaRPr sz="16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3</a:t>
            </a:fld>
            <a:endParaRPr lang="ru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p16"/>
          <p:cNvSpPr txBox="1">
            <a:spLocks noGrp="1"/>
          </p:cNvSpPr>
          <p:nvPr>
            <p:ph type="title"/>
          </p:nvPr>
        </p:nvSpPr>
        <p:spPr>
          <a:xfrm>
            <a:off x="311700" y="109250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2000" b="1">
                <a:solidFill>
                  <a:srgbClr val="FF0000"/>
                </a:solidFill>
              </a:rPr>
              <a:t>Циклоалкандардың изомериясы </a:t>
            </a:r>
            <a:endParaRPr sz="2000" b="1">
              <a:solidFill>
                <a:srgbClr val="FF0000"/>
              </a:solidFill>
            </a:endParaRPr>
          </a:p>
        </p:txBody>
      </p:sp>
      <p:sp>
        <p:nvSpPr>
          <p:cNvPr id="83" name="Google Shape;83;p16"/>
          <p:cNvSpPr txBox="1"/>
          <p:nvPr/>
        </p:nvSpPr>
        <p:spPr>
          <a:xfrm>
            <a:off x="136100" y="681950"/>
            <a:ext cx="4496100" cy="42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30200" algn="l" rtl="0"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600"/>
              <a:buAutoNum type="arabicPeriod"/>
            </a:pPr>
            <a:r>
              <a:rPr lang="ru" sz="1600" b="1" dirty="0">
                <a:solidFill>
                  <a:srgbClr val="0B5394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ұрылымдық  изомерия</a:t>
            </a:r>
            <a:endParaRPr sz="1600" b="1" dirty="0">
              <a:solidFill>
                <a:srgbClr val="0B5394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4" name="Google Shape;84;p1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76100" y="1118413"/>
            <a:ext cx="3093700" cy="1500900"/>
          </a:xfrm>
          <a:prstGeom prst="rect">
            <a:avLst/>
          </a:prstGeom>
          <a:noFill/>
          <a:ln>
            <a:noFill/>
          </a:ln>
        </p:spPr>
      </p:pic>
      <p:sp>
        <p:nvSpPr>
          <p:cNvPr id="85" name="Google Shape;85;p16"/>
          <p:cNvSpPr txBox="1"/>
          <p:nvPr/>
        </p:nvSpPr>
        <p:spPr>
          <a:xfrm>
            <a:off x="235800" y="2571750"/>
            <a:ext cx="42444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600" b="1" dirty="0">
                <a:solidFill>
                  <a:srgbClr val="0B5394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.  Алкендермен класаралық изомерия</a:t>
            </a:r>
            <a:endParaRPr sz="1600" b="1" dirty="0">
              <a:solidFill>
                <a:srgbClr val="0B5394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6" name="Google Shape;86;p16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390650" y="3055763"/>
            <a:ext cx="3876425" cy="1500900"/>
          </a:xfrm>
          <a:prstGeom prst="rect">
            <a:avLst/>
          </a:prstGeom>
          <a:noFill/>
          <a:ln>
            <a:noFill/>
          </a:ln>
        </p:spPr>
      </p:pic>
      <p:sp>
        <p:nvSpPr>
          <p:cNvPr id="87" name="Google Shape;87;p16"/>
          <p:cNvSpPr txBox="1"/>
          <p:nvPr/>
        </p:nvSpPr>
        <p:spPr>
          <a:xfrm>
            <a:off x="5086113" y="2571750"/>
            <a:ext cx="3534000" cy="42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600" b="1" dirty="0">
                <a:solidFill>
                  <a:srgbClr val="0B5394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4.  Геометриялық изомерия</a:t>
            </a:r>
            <a:endParaRPr sz="1600" b="1" dirty="0">
              <a:solidFill>
                <a:srgbClr val="0B5394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8" name="Google Shape;88;p16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5298301" y="3001350"/>
            <a:ext cx="3514725" cy="1609725"/>
          </a:xfrm>
          <a:prstGeom prst="rect">
            <a:avLst/>
          </a:prstGeom>
          <a:noFill/>
          <a:ln>
            <a:noFill/>
          </a:ln>
        </p:spPr>
      </p:pic>
      <p:sp>
        <p:nvSpPr>
          <p:cNvPr id="89" name="Google Shape;89;p16"/>
          <p:cNvSpPr txBox="1"/>
          <p:nvPr/>
        </p:nvSpPr>
        <p:spPr>
          <a:xfrm>
            <a:off x="4911576" y="681950"/>
            <a:ext cx="4244400" cy="42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600" b="1" dirty="0">
                <a:solidFill>
                  <a:srgbClr val="0B5394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.  Радикалдар орналасу реті бойынша</a:t>
            </a:r>
            <a:endParaRPr sz="1600" b="1" dirty="0">
              <a:solidFill>
                <a:srgbClr val="0B5394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90" name="Google Shape;90;p16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5095750" y="1118425"/>
            <a:ext cx="3514725" cy="125063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4</a:t>
            </a:fld>
            <a:endParaRPr lang="ru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7"/>
          <p:cNvSpPr txBox="1">
            <a:spLocks noGrp="1"/>
          </p:cNvSpPr>
          <p:nvPr>
            <p:ph type="title"/>
          </p:nvPr>
        </p:nvSpPr>
        <p:spPr>
          <a:xfrm>
            <a:off x="662175" y="364450"/>
            <a:ext cx="8170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600" b="1">
                <a:solidFill>
                  <a:srgbClr val="0B5394"/>
                </a:solidFill>
              </a:rPr>
              <a:t>5. Оптикалық изомерия</a:t>
            </a:r>
            <a:endParaRPr sz="1600" b="1">
              <a:solidFill>
                <a:srgbClr val="0B5394"/>
              </a:solidFill>
            </a:endParaRPr>
          </a:p>
        </p:txBody>
      </p:sp>
      <p:pic>
        <p:nvPicPr>
          <p:cNvPr id="96" name="Google Shape;96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94150" y="861250"/>
            <a:ext cx="7545050" cy="224852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5</a:t>
            </a:fld>
            <a:endParaRPr lang="ru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031533" y="88374"/>
            <a:ext cx="65330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800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Циклоалкандардың</a:t>
            </a:r>
            <a:r>
              <a:rPr lang="ru-RU" sz="18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ңістіктік</a:t>
            </a:r>
            <a:r>
              <a:rPr lang="ru-RU" sz="18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ұрылымының</a:t>
            </a:r>
            <a:r>
              <a:rPr lang="ru-RU" sz="18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рекшеліктері</a:t>
            </a:r>
            <a:endParaRPr lang="ru-RU" sz="18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34528" y="563505"/>
            <a:ext cx="8233379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Циклопропан, </a:t>
            </a:r>
            <a:r>
              <a:rPr lang="ru-RU" sz="1600" dirty="0" err="1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циклобутан</a:t>
            </a:r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циклопентан</a:t>
            </a:r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ияқты</a:t>
            </a:r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циклді</a:t>
            </a:r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сылыстарда</a:t>
            </a:r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тегі</a:t>
            </a:r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дары</a:t>
            </a:r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елгілі</a:t>
            </a:r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ұрыштармен</a:t>
            </a:r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наласады</a:t>
            </a:r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 60</a:t>
            </a:r>
            <a:r>
              <a:rPr lang="en-US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º, 90º </a:t>
            </a:r>
            <a:r>
              <a:rPr lang="ru-RU" sz="1600" dirty="0" err="1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әне</a:t>
            </a:r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108</a:t>
            </a:r>
            <a:r>
              <a:rPr lang="en-US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º </a:t>
            </a:r>
            <a:r>
              <a:rPr lang="ru-RU" sz="1600" dirty="0" err="1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әйкесінше</a:t>
            </a:r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sz="1600" dirty="0" err="1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тегі</a:t>
            </a:r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атомы </a:t>
            </a:r>
            <a:r>
              <a:rPr lang="ru-RU" sz="1600" dirty="0" err="1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шін</a:t>
            </a:r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ң</a:t>
            </a:r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олайлы</a:t>
            </a:r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ұрыш</a:t>
            </a:r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шамамен</a:t>
            </a:r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109,5</a:t>
            </a:r>
            <a:r>
              <a:rPr lang="en-US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º </a:t>
            </a:r>
            <a:r>
              <a:rPr lang="ru-RU" sz="1600" dirty="0" err="1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лғандықтан</a:t>
            </a:r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1600" dirty="0" err="1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ұл</a:t>
            </a:r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циклдерде</a:t>
            </a:r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b="1" i="1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ұрыштық</a:t>
            </a:r>
            <a:r>
              <a:rPr lang="ru-RU" sz="1600" b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b="1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рнеу</a:t>
            </a:r>
            <a:r>
              <a:rPr lang="ru-RU" sz="1600" b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Байер </a:t>
            </a:r>
            <a:r>
              <a:rPr lang="ru-RU" sz="1600" b="1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рнеу</a:t>
            </a:r>
            <a:r>
              <a:rPr lang="ru-RU" sz="1600" b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 </a:t>
            </a:r>
            <a:r>
              <a:rPr lang="ru-RU" sz="1600" dirty="0" err="1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айда</a:t>
            </a:r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лады</a:t>
            </a:r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sz="1600" dirty="0" err="1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Циклопропанда</a:t>
            </a:r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ұрыш</a:t>
            </a:r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49,5</a:t>
            </a:r>
            <a:r>
              <a:rPr lang="en-US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º-</a:t>
            </a:r>
            <a:r>
              <a:rPr lang="ru-RU" sz="1600" dirty="0" err="1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</a:t>
            </a:r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заяды</a:t>
            </a:r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1600" dirty="0" err="1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циклобутанда</a:t>
            </a:r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19,5</a:t>
            </a:r>
            <a:r>
              <a:rPr lang="en-US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º-</a:t>
            </a:r>
            <a:r>
              <a:rPr lang="ru-RU" sz="1600" dirty="0" err="1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</a:t>
            </a:r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ал </a:t>
            </a:r>
            <a:r>
              <a:rPr lang="ru-RU" sz="1600" dirty="0" err="1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циклопентанда</a:t>
            </a:r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1,5</a:t>
            </a:r>
            <a:r>
              <a:rPr lang="en-US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º-</a:t>
            </a:r>
            <a:r>
              <a:rPr lang="ru-RU" sz="1600" dirty="0" err="1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</a:t>
            </a:r>
            <a:r>
              <a:rPr lang="ru-RU" sz="1600" dirty="0">
                <a:solidFill>
                  <a:srgbClr val="21252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endParaRPr lang="kk-KZ" sz="1600" dirty="0">
              <a:solidFill>
                <a:srgbClr val="212529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ru-RU" sz="1600" b="1" i="1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Валенттік</a:t>
            </a:r>
            <a:r>
              <a:rPr lang="ru-RU" sz="1600" b="1" i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b="1" i="1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ұрыш</a:t>
            </a:r>
            <a:r>
              <a:rPr lang="ru-RU" sz="1600" b="1" i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b="1" i="1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лыпты</a:t>
            </a:r>
            <a:r>
              <a:rPr lang="ru-RU" sz="1600" b="1" i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b="1" i="1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әнінен</a:t>
            </a:r>
            <a:r>
              <a:rPr lang="ru-RU" sz="1600" b="1" i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b="1" i="1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ншалықты</a:t>
            </a:r>
            <a:r>
              <a:rPr lang="ru-RU" sz="1600" b="1" i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b="1" i="1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уытқыса</a:t>
            </a:r>
            <a:r>
              <a:rPr lang="ru-RU" sz="1600" b="1" i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1600" b="1" i="1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оғұрлым</a:t>
            </a:r>
            <a:r>
              <a:rPr lang="ru-RU" sz="1600" b="1" i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b="1" i="1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олекуланың</a:t>
            </a:r>
            <a:r>
              <a:rPr lang="ru-RU" sz="1600" b="1" i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b="1" i="1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ернеуі</a:t>
            </a:r>
            <a:r>
              <a:rPr lang="ru-RU" sz="1600" b="1" i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b="1" i="1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оғары</a:t>
            </a:r>
            <a:r>
              <a:rPr lang="ru-RU" sz="1600" b="1" i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b="1" i="1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лад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ондықтан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циклдардың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ұрақтылығ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өмендейді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лайда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циклобутан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мен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циклопентан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циклопропаннан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өрі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егіс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мес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циклдерді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ұрайд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ларда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өміртегі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омдарының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ірі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кемдігі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оғар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олып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зықтықтан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үздіксіз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шығып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ұрад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яғни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зықтықтан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ыс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рналасады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3"/>
          <a:srcRect l="24711" t="39816" r="24049" b="34031"/>
          <a:stretch/>
        </p:blipFill>
        <p:spPr>
          <a:xfrm>
            <a:off x="1745674" y="3395142"/>
            <a:ext cx="4685356" cy="134515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2557564" y="4779818"/>
            <a:ext cx="26516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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-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етраэдрлік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урыштан</a:t>
            </a:r>
            <a:r>
              <a:rPr lang="ru-RU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2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йырмасы</a:t>
            </a:r>
            <a:endParaRPr lang="ru-RU" sz="12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6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4090698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" name="Google Shape;174;p30"/>
          <p:cNvPicPr preferRelativeResize="0"/>
          <p:nvPr/>
        </p:nvPicPr>
        <p:blipFill rotWithShape="1">
          <a:blip r:embed="rId3">
            <a:alphaModFix/>
          </a:blip>
          <a:srcRect t="10809" r="7149"/>
          <a:stretch/>
        </p:blipFill>
        <p:spPr>
          <a:xfrm>
            <a:off x="1685763" y="142050"/>
            <a:ext cx="5772474" cy="3779350"/>
          </a:xfrm>
          <a:prstGeom prst="rect">
            <a:avLst/>
          </a:prstGeom>
          <a:noFill/>
          <a:ln>
            <a:noFill/>
          </a:ln>
        </p:spPr>
      </p:pic>
      <p:sp>
        <p:nvSpPr>
          <p:cNvPr id="175" name="Google Shape;175;p30"/>
          <p:cNvSpPr txBox="1"/>
          <p:nvPr/>
        </p:nvSpPr>
        <p:spPr>
          <a:xfrm>
            <a:off x="2054725" y="3921400"/>
            <a:ext cx="5197200" cy="564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* ≪+≫ тетраэдрлік бұрыш қысылғанын анықтайды, </a:t>
            </a:r>
            <a:endParaRPr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dirty="0">
                <a:solidFill>
                  <a:schemeClr val="dk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 ≪-≫ бұрыштың үлкейгенін білдіреді</a:t>
            </a:r>
            <a:endParaRPr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7</a:t>
            </a:fld>
            <a:endParaRPr lang="ru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8</a:t>
            </a:fld>
            <a:endParaRPr lang="ru"/>
          </a:p>
        </p:txBody>
      </p:sp>
      <p:sp>
        <p:nvSpPr>
          <p:cNvPr id="3" name="Прямоугольник 2"/>
          <p:cNvSpPr/>
          <p:nvPr/>
        </p:nvSpPr>
        <p:spPr>
          <a:xfrm>
            <a:off x="487428" y="168068"/>
            <a:ext cx="7492790" cy="8356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0" lvl="0" algn="just">
              <a:lnSpc>
                <a:spcPct val="115000"/>
              </a:lnSpc>
              <a:spcBef>
                <a:spcPts val="1200"/>
              </a:spcBef>
              <a:buClr>
                <a:srgbClr val="232B2E"/>
              </a:buClr>
              <a:buSzPts val="1600"/>
            </a:pPr>
            <a:r>
              <a:rPr lang="ru-RU" b="1" i="1" dirty="0" err="1">
                <a:solidFill>
                  <a:srgbClr val="00B050"/>
                </a:solidFill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Торсиондық</a:t>
            </a:r>
            <a:r>
              <a:rPr lang="ru-RU" b="1" dirty="0">
                <a:solidFill>
                  <a:srgbClr val="00B050"/>
                </a:solidFill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 (</a:t>
            </a:r>
            <a:r>
              <a:rPr lang="ru-RU" b="1" dirty="0" err="1">
                <a:solidFill>
                  <a:srgbClr val="00B050"/>
                </a:solidFill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бұралу</a:t>
            </a:r>
            <a:r>
              <a:rPr lang="ru-RU" b="1" dirty="0">
                <a:solidFill>
                  <a:srgbClr val="00B050"/>
                </a:solidFill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) </a:t>
            </a:r>
            <a:r>
              <a:rPr lang="ru-RU" b="1" i="1" dirty="0" err="1">
                <a:solidFill>
                  <a:srgbClr val="00B050"/>
                </a:solidFill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кернеу</a:t>
            </a:r>
            <a:r>
              <a:rPr lang="ru-RU" b="1" i="1" dirty="0">
                <a:solidFill>
                  <a:srgbClr val="00B050"/>
                </a:solidFill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 </a:t>
            </a:r>
            <a:r>
              <a:rPr lang="ru-RU" dirty="0">
                <a:solidFill>
                  <a:srgbClr val="232B2E"/>
                </a:solidFill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— </a:t>
            </a:r>
            <a:r>
              <a:rPr lang="ru-RU" dirty="0" err="1"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жабылған</a:t>
            </a:r>
            <a:r>
              <a:rPr lang="ru-RU" dirty="0"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 </a:t>
            </a:r>
            <a:r>
              <a:rPr lang="ru-RU" dirty="0" err="1"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немесе</a:t>
            </a:r>
            <a:r>
              <a:rPr lang="ru-RU" dirty="0"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 </a:t>
            </a:r>
            <a:r>
              <a:rPr lang="ru-RU" dirty="0" err="1"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жартылай</a:t>
            </a:r>
            <a:r>
              <a:rPr lang="ru-RU" dirty="0"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 </a:t>
            </a:r>
            <a:r>
              <a:rPr lang="ru-RU" dirty="0" err="1"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жабылған</a:t>
            </a:r>
            <a:r>
              <a:rPr lang="ru-RU" dirty="0"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 </a:t>
            </a:r>
            <a:r>
              <a:rPr lang="ru-RU" dirty="0" err="1"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конформацияларда</a:t>
            </a:r>
            <a:r>
              <a:rPr lang="ru-RU" dirty="0"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 </a:t>
            </a:r>
            <a:r>
              <a:rPr lang="ru-RU" dirty="0" err="1"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химиялық</a:t>
            </a:r>
            <a:r>
              <a:rPr lang="ru-RU" dirty="0"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 </a:t>
            </a:r>
            <a:r>
              <a:rPr lang="ru-RU" dirty="0" err="1"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байланыстардың</a:t>
            </a:r>
            <a:r>
              <a:rPr lang="ru-RU" dirty="0"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 </a:t>
            </a:r>
            <a:r>
              <a:rPr lang="ru-RU" dirty="0" err="1"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әрекеттесуімен</a:t>
            </a:r>
            <a:r>
              <a:rPr lang="ru-RU" dirty="0"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 </a:t>
            </a:r>
            <a:r>
              <a:rPr lang="ru-RU" dirty="0" err="1"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байланысты</a:t>
            </a:r>
            <a:r>
              <a:rPr lang="ru-RU" dirty="0"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 </a:t>
            </a:r>
            <a:r>
              <a:rPr lang="ru-RU" dirty="0" err="1"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болады</a:t>
            </a:r>
            <a:r>
              <a:rPr lang="ru-RU" dirty="0"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 (</a:t>
            </a:r>
            <a:r>
              <a:rPr lang="ru-RU" dirty="0" err="1"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сутегі</a:t>
            </a:r>
            <a:r>
              <a:rPr lang="ru-RU" dirty="0"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 </a:t>
            </a:r>
            <a:r>
              <a:rPr lang="ru-RU" dirty="0" err="1"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атомдарының</a:t>
            </a:r>
            <a:r>
              <a:rPr lang="ru-RU" dirty="0"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 </a:t>
            </a:r>
            <a:r>
              <a:rPr lang="ru-RU" dirty="0" err="1"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электронды</a:t>
            </a:r>
            <a:r>
              <a:rPr lang="ru-RU" dirty="0"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 </a:t>
            </a:r>
            <a:r>
              <a:rPr lang="ru-RU" dirty="0" err="1"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қабықтарының</a:t>
            </a:r>
            <a:r>
              <a:rPr lang="ru-RU" dirty="0"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 </a:t>
            </a:r>
            <a:r>
              <a:rPr lang="ru-RU" dirty="0" err="1"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тебілуінен</a:t>
            </a:r>
            <a:r>
              <a:rPr lang="ru-RU" dirty="0"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 </a:t>
            </a:r>
            <a:r>
              <a:rPr lang="ru-RU" dirty="0" err="1"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п.б</a:t>
            </a:r>
            <a:r>
              <a:rPr lang="ru-RU" dirty="0">
                <a:highlight>
                  <a:srgbClr val="FFFFFF"/>
                </a:highlight>
                <a:latin typeface="Verdana"/>
                <a:ea typeface="Verdana"/>
                <a:cs typeface="Verdana"/>
                <a:sym typeface="Verdana"/>
              </a:rPr>
              <a:t>.).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2"/>
          <a:srcRect t="13433"/>
          <a:stretch/>
        </p:blipFill>
        <p:spPr>
          <a:xfrm>
            <a:off x="778374" y="1564303"/>
            <a:ext cx="6755980" cy="3230937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1332968" y="1130103"/>
            <a:ext cx="124264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b="1" dirty="0">
                <a:solidFill>
                  <a:schemeClr val="accent5">
                    <a:lumMod val="75000"/>
                  </a:schemeClr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ЦИКЛОПРОПАН</a:t>
            </a:r>
            <a:endParaRPr lang="ru-RU" sz="1200" b="1" dirty="0">
              <a:solidFill>
                <a:schemeClr val="accent5">
                  <a:lumMod val="75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697104" y="1129676"/>
            <a:ext cx="111120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b="1" dirty="0">
                <a:solidFill>
                  <a:schemeClr val="accent5">
                    <a:lumMod val="75000"/>
                  </a:schemeClr>
                </a:solidFill>
                <a:latin typeface="-apple-system"/>
                <a:ea typeface="Calibri" panose="020F0502020204030204" pitchFamily="34" charset="0"/>
                <a:cs typeface="Calibri" panose="020F0502020204030204" pitchFamily="34" charset="0"/>
              </a:rPr>
              <a:t>ЦИКЛОБУТАН</a:t>
            </a:r>
            <a:endParaRPr lang="ru-RU" sz="1200" b="1" dirty="0">
              <a:solidFill>
                <a:schemeClr val="accent5">
                  <a:lumMod val="75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2212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9</a:t>
            </a:fld>
            <a:endParaRPr lang="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025" y="212465"/>
            <a:ext cx="8101131" cy="4548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9007235"/>
      </p:ext>
    </p:extLst>
  </p:cSld>
  <p:clrMapOvr>
    <a:masterClrMapping/>
  </p:clrMapOvr>
</p:sld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3</TotalTime>
  <Words>714</Words>
  <Application>Microsoft Office PowerPoint</Application>
  <PresentationFormat>Экран (16:9)</PresentationFormat>
  <Paragraphs>108</Paragraphs>
  <Slides>26</Slides>
  <Notes>2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6</vt:i4>
      </vt:variant>
    </vt:vector>
  </HeadingPairs>
  <TitlesOfParts>
    <vt:vector size="32" baseType="lpstr">
      <vt:lpstr>-apple-system</vt:lpstr>
      <vt:lpstr>Arial</vt:lpstr>
      <vt:lpstr>Calibri</vt:lpstr>
      <vt:lpstr>Verdana</vt:lpstr>
      <vt:lpstr>Simple Light</vt:lpstr>
      <vt:lpstr>CS ChemDraw Drawing</vt:lpstr>
      <vt:lpstr>Алициклды қосылыстар (циклоалкандар): құрылысы, алынуы және химиялық қасиеттері. Кернеу түрлері.</vt:lpstr>
      <vt:lpstr>Алициклды қосылыстар - циклоалкандар</vt:lpstr>
      <vt:lpstr>Презентация PowerPoint</vt:lpstr>
      <vt:lpstr>Циклоалкандардың изомериясы </vt:lpstr>
      <vt:lpstr>5. Оптикалық изомер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Кернеу түрлері</vt:lpstr>
      <vt:lpstr>Презентация PowerPoint</vt:lpstr>
      <vt:lpstr>Циклоалкандарды алу жолдары</vt:lpstr>
      <vt:lpstr>Презентация PowerPoint</vt:lpstr>
      <vt:lpstr>Презентация PowerPoint</vt:lpstr>
      <vt:lpstr>Презентация PowerPoint</vt:lpstr>
      <vt:lpstr>Циклоалкандардың химиялық қасиеттері</vt:lpstr>
      <vt:lpstr>Гидрлеу реакциялары</vt:lpstr>
      <vt:lpstr>Галогендеу</vt:lpstr>
      <vt:lpstr>Гидрогалогендеу</vt:lpstr>
      <vt:lpstr>Циклоалкандардың тотығуы</vt:lpstr>
      <vt:lpstr>Циклоалкандардың тотығуы</vt:lpstr>
      <vt:lpstr>Циклдің кішіреюі, кеңеюі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Қанықпаған көмірсутектер – алкендер, алкиндер, алкадиендер – номенклатурасы, алу жолдары,  құрылысы және  химиялық қасиеттеріндегі ерекшеліктері.</dc:title>
  <dc:creator>user</dc:creator>
  <cp:lastModifiedBy>Берганаева Гульзат</cp:lastModifiedBy>
  <cp:revision>35</cp:revision>
  <dcterms:modified xsi:type="dcterms:W3CDTF">2025-09-18T06:36:53Z</dcterms:modified>
</cp:coreProperties>
</file>